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2835"/>
        <w:gridCol w:w="4111"/>
      </w:tblGrid>
      <w:tr w:rsidR="00CB4AA4" w:rsidRPr="00CB4AA4" w:rsidTr="0057385A">
        <w:tc>
          <w:tcPr>
            <w:tcW w:w="101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AA4" w:rsidRPr="00CB4AA4" w:rsidRDefault="00CB4AA4">
            <w:pPr>
              <w:spacing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CB4AA4" w:rsidRPr="00D26088" w:rsidTr="00CB4AA4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AA4" w:rsidRPr="00CB4AA4" w:rsidRDefault="00CB4AA4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special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AA4" w:rsidRPr="00CB4AA4" w:rsidRDefault="00CB4AA4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xsus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</w:t>
            </w:r>
            <w:proofErr w:type="spellEnd"/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AA4" w:rsidRPr="00CB4AA4" w:rsidRDefault="00CB4AA4" w:rsidP="00CB4AA4">
            <w:pPr>
              <w:tabs>
                <w:tab w:val="left" w:pos="-142"/>
                <w:tab w:val="left" w:pos="0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proofErr w:type="gramStart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(</w:t>
            </w:r>
            <w:proofErr w:type="gramEnd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x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[</w:t>
            </w:r>
            <w:proofErr w:type="spellStart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a;b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]  da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magan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‘lsin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.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iqro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g‘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,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ixtiyoriy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</w:rPr>
              <w:sym w:font="Symbol" w:char="F065"/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&gt;0,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(</w:t>
            </w:r>
            <w:r w:rsidRPr="00CB4AA4">
              <w:rPr>
                <w:rFonts w:ascii="Times New Roman" w:hAnsi="Times New Roman" w:cs="Times New Roman"/>
                <w:sz w:val="32"/>
                <w:szCs w:val="32"/>
              </w:rPr>
              <w:sym w:font="Symbol" w:char="F065"/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&lt;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b-a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chun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(x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[</w:t>
            </w:r>
            <w:proofErr w:type="spellStart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a</w:t>
            </w:r>
            <w:proofErr w:type="gramStart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;b</w:t>
            </w:r>
            <w:proofErr w:type="spellEnd"/>
            <w:proofErr w:type="gram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-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</w:rPr>
              <w:sym w:font="Symbol" w:char="F065"/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] da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gan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tegrallanuvchi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‘lib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b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ning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trofidagina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magan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‘lsin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. Bu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olda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b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proofErr w:type="gram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</w:t>
            </w:r>
            <w:proofErr w:type="gramEnd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(x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ning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maxsus</w:t>
            </w:r>
            <w:proofErr w:type="spellEnd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nuqtasi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b ataladi.</w:t>
            </w:r>
          </w:p>
          <w:p w:rsidR="00CB4AA4" w:rsidRPr="00CB4AA4" w:rsidRDefault="00CB4AA4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CB4AA4" w:rsidRPr="00D26088" w:rsidTr="00CB4AA4">
        <w:trPr>
          <w:trHeight w:val="513"/>
        </w:trPr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AA4" w:rsidRPr="00CB4AA4" w:rsidRDefault="00CB4AA4" w:rsidP="00CB4AA4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Nonnear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ones integration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AA4" w:rsidRPr="00CB4AA4" w:rsidRDefault="00CB4AA4" w:rsidP="00CB4AA4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Xosmas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integral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AA4" w:rsidRPr="00CB4AA4" w:rsidRDefault="00CB4AA4" w:rsidP="00CB4AA4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t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</w:rPr>
              <w:sym w:font="Symbol" w:char="F0AE"/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b-0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a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t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limiti mavjud bo‘lsa, bu limit chegaralanmagan 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[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) oraliqdagi xosmas integrali deyiladi va u  </w:t>
            </w:r>
            <w:r w:rsidRPr="00CB4AA4">
              <w:rPr>
                <w:rFonts w:ascii="Times New Roman" w:hAnsi="Times New Roman" w:cs="Times New Roman"/>
                <w:i/>
                <w:position w:val="-36"/>
                <w:sz w:val="32"/>
                <w:szCs w:val="32"/>
              </w:rPr>
              <w:object w:dxaOrig="42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05pt;height:42.9pt" o:ole="">
                  <v:imagedata r:id="rId5" o:title=""/>
                </v:shape>
                <o:OLEObject Type="Embed" ProgID="Equation.DSMT4" ShapeID="_x0000_i1025" DrawAspect="Content" ObjectID="_1525173476" r:id="rId6"/>
              </w:objec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(x)dx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 kabi belgilanadi.  </w:t>
            </w:r>
          </w:p>
          <w:p w:rsidR="00CB4AA4" w:rsidRPr="00CB4AA4" w:rsidRDefault="00CB4AA4" w:rsidP="00CB4AA4">
            <w:pPr>
              <w:spacing w:line="360" w:lineRule="auto"/>
              <w:ind w:firstLine="708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en-US"/>
              </w:rPr>
            </w:pPr>
          </w:p>
        </w:tc>
      </w:tr>
      <w:tr w:rsidR="00CB4AA4" w:rsidRPr="00CB4AA4" w:rsidTr="00CB4AA4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AA4" w:rsidRPr="00CB4AA4" w:rsidRDefault="00CB4AA4" w:rsidP="00CB4AA4">
            <w:pPr>
              <w:tabs>
                <w:tab w:val="right" w:pos="2186"/>
              </w:tabs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Distance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ab/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AA4" w:rsidRPr="00CB4AA4" w:rsidRDefault="00CB4AA4" w:rsidP="00CB4AA4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raliq</w:t>
            </w:r>
            <w:proofErr w:type="spellEnd"/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AA4" w:rsidRPr="00CB4AA4" w:rsidRDefault="00CB4AA4" w:rsidP="00CB4AA4">
            <w:pPr>
              <w:tabs>
                <w:tab w:val="left" w:pos="-142"/>
                <w:tab w:val="left" w:pos="0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t</w:t>
            </w:r>
            <w:r w:rsidRPr="00CB4AA4">
              <w:rPr>
                <w:rFonts w:ascii="Times New Roman" w:hAnsi="Times New Roman" w:cs="Times New Roman"/>
                <w:sz w:val="32"/>
                <w:szCs w:val="32"/>
              </w:rPr>
              <w:sym w:font="Symbol" w:char="F0AE"/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+0  da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t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</w:t>
            </w:r>
            <w:r w:rsidRPr="00CB4AA4">
              <w:rPr>
                <w:rFonts w:ascii="Times New Roman" w:hAnsi="Times New Roman" w:cs="Times New Roman"/>
                <w:position w:val="-22"/>
                <w:sz w:val="32"/>
                <w:szCs w:val="32"/>
              </w:rPr>
              <w:object w:dxaOrig="560" w:dyaOrig="480">
                <v:shape id="_x0000_i1026" type="#_x0000_t75" style="width:27.5pt;height:24.25pt" o:ole="" fillcolor="window">
                  <v:imagedata r:id="rId7" o:title=""/>
                </v:shape>
                <o:OLEObject Type="Embed" ProgID="Equation.DSMT4" ShapeID="_x0000_i1026" DrawAspect="Content" ObjectID="_1525173477" r:id="rId8"/>
              </w:objec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t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limiti 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lastRenderedPageBreak/>
              <w:t xml:space="preserve">mavjud bo‘lsa, bu limit chegaralanmagan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(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 oraliqdagi xosmas integrali deb ataladi va u </w:t>
            </w:r>
            <w:r w:rsidRPr="00CB4AA4">
              <w:rPr>
                <w:rFonts w:ascii="Times New Roman" w:hAnsi="Times New Roman" w:cs="Times New Roman"/>
                <w:i/>
                <w:position w:val="-36"/>
                <w:sz w:val="32"/>
                <w:szCs w:val="32"/>
              </w:rPr>
              <w:object w:dxaOrig="420" w:dyaOrig="859">
                <v:shape id="_x0000_i1027" type="#_x0000_t75" style="width:21.05pt;height:42.9pt" o:ole="">
                  <v:imagedata r:id="rId9" o:title=""/>
                </v:shape>
                <o:OLEObject Type="Embed" ProgID="Equation.DSMT4" ShapeID="_x0000_i1027" DrawAspect="Content" ObjectID="_1525173478" r:id="rId10"/>
              </w:objec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 xml:space="preserve">(x)dx 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kabi belgilanadi. Demak, </w:t>
            </w:r>
          </w:p>
          <w:p w:rsidR="00CB4AA4" w:rsidRPr="00CB4AA4" w:rsidRDefault="00CB4AA4" w:rsidP="00CB4AA4">
            <w:pPr>
              <w:tabs>
                <w:tab w:val="left" w:pos="-142"/>
                <w:tab w:val="left" w:pos="0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B4AA4">
              <w:rPr>
                <w:rFonts w:ascii="Times New Roman" w:hAnsi="Times New Roman" w:cs="Times New Roman"/>
                <w:i/>
                <w:position w:val="-36"/>
                <w:sz w:val="32"/>
                <w:szCs w:val="32"/>
              </w:rPr>
              <w:object w:dxaOrig="420" w:dyaOrig="859">
                <v:shape id="_x0000_i1028" type="#_x0000_t75" style="width:21.05pt;height:42.9pt" o:ole="">
                  <v:imagedata r:id="rId9" o:title=""/>
                </v:shape>
                <o:OLEObject Type="Embed" ProgID="Equation.DSMT4" ShapeID="_x0000_i1028" DrawAspect="Content" ObjectID="_1525173479" r:id="rId11"/>
              </w:objec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(x)dx =</w:t>
            </w:r>
            <w:r w:rsidRPr="00CB4AA4">
              <w:rPr>
                <w:rFonts w:ascii="Times New Roman" w:hAnsi="Times New Roman" w:cs="Times New Roman"/>
                <w:i/>
                <w:position w:val="-22"/>
                <w:sz w:val="32"/>
                <w:szCs w:val="32"/>
              </w:rPr>
              <w:object w:dxaOrig="560" w:dyaOrig="480">
                <v:shape id="_x0000_i1029" type="#_x0000_t75" style="width:27.5pt;height:24.25pt" o:ole="" fillcolor="window">
                  <v:imagedata r:id="rId12" o:title=""/>
                </v:shape>
                <o:OLEObject Type="Embed" ProgID="Equation.DSMT4" ShapeID="_x0000_i1029" DrawAspect="Content" ObjectID="_1525173480" r:id="rId13"/>
              </w:objec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 xml:space="preserve">F(t)= </w:t>
            </w:r>
            <w:r w:rsidRPr="00CB4AA4">
              <w:rPr>
                <w:rFonts w:ascii="Times New Roman" w:hAnsi="Times New Roman" w:cs="Times New Roman"/>
                <w:i/>
                <w:position w:val="-22"/>
                <w:sz w:val="32"/>
                <w:szCs w:val="32"/>
              </w:rPr>
              <w:object w:dxaOrig="560" w:dyaOrig="480">
                <v:shape id="_x0000_i1030" type="#_x0000_t75" style="width:27.5pt;height:24.25pt" o:ole="" fillcolor="window">
                  <v:imagedata r:id="rId14" o:title=""/>
                </v:shape>
                <o:OLEObject Type="Embed" ProgID="Equation.DSMT4" ShapeID="_x0000_i1030" DrawAspect="Content" ObjectID="_1525173481" r:id="rId15"/>
              </w:object>
            </w:r>
            <w:r w:rsidRPr="00CB4AA4">
              <w:rPr>
                <w:rFonts w:ascii="Times New Roman" w:hAnsi="Times New Roman" w:cs="Times New Roman"/>
                <w:i/>
                <w:position w:val="-36"/>
                <w:sz w:val="32"/>
                <w:szCs w:val="32"/>
              </w:rPr>
              <w:object w:dxaOrig="420" w:dyaOrig="859">
                <v:shape id="_x0000_i1031" type="#_x0000_t75" style="width:21.05pt;height:42.9pt" o:ole="">
                  <v:imagedata r:id="rId16" o:title=""/>
                </v:shape>
                <o:OLEObject Type="Embed" ProgID="Equation.DSMT4" ShapeID="_x0000_i1031" DrawAspect="Content" ObjectID="_1525173482" r:id="rId17"/>
              </w:objec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(x)dx.</w:t>
            </w:r>
          </w:p>
          <w:p w:rsidR="00CB4AA4" w:rsidRPr="00CB4AA4" w:rsidRDefault="00CB4AA4" w:rsidP="00CB4AA4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CB4AA4" w:rsidRPr="00D26088" w:rsidTr="00CB4AA4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AA4" w:rsidRPr="00CB4AA4" w:rsidRDefault="00CB4AA4" w:rsidP="00CB4AA4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Low  limit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AA4" w:rsidRPr="00CB4AA4" w:rsidRDefault="00CB4AA4" w:rsidP="00CB4AA4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Quyi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 </w:t>
            </w:r>
            <w:proofErr w:type="spellStart"/>
            <w:r w:rsidRPr="00CB4AA4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hegara</w:t>
            </w:r>
            <w:proofErr w:type="spellEnd"/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AA4" w:rsidRPr="00CB4AA4" w:rsidRDefault="00CB4AA4" w:rsidP="00CB4AA4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B4AA4">
              <w:rPr>
                <w:rFonts w:ascii="Times New Roman" w:hAnsi="Times New Roman" w:cs="Times New Roman"/>
                <w:position w:val="-22"/>
                <w:sz w:val="32"/>
                <w:szCs w:val="32"/>
              </w:rPr>
              <w:object w:dxaOrig="440" w:dyaOrig="480">
                <v:shape id="_x0000_i1032" type="#_x0000_t75" style="width:21.85pt;height:24.25pt" o:ole="" fillcolor="window">
                  <v:imagedata r:id="rId18" o:title=""/>
                </v:shape>
                <o:OLEObject Type="Embed" ProgID="Equation.DSMT4" ShapeID="_x0000_i1032" DrawAspect="Content" ObjectID="_1525173483" r:id="rId19"/>
              </w:object>
            </w:r>
            <w:r w:rsidRPr="00CB4AA4">
              <w:rPr>
                <w:rFonts w:ascii="Times New Roman" w:hAnsi="Times New Roman" w:cs="Times New Roman"/>
                <w:position w:val="-32"/>
                <w:sz w:val="32"/>
                <w:szCs w:val="32"/>
              </w:rPr>
              <w:object w:dxaOrig="600" w:dyaOrig="780">
                <v:shape id="_x0000_i1033" type="#_x0000_t75" style="width:29.95pt;height:38.85pt" o:ole="" fillcolor="window">
                  <v:imagedata r:id="rId20" o:title=""/>
                </v:shape>
                <o:OLEObject Type="Embed" ProgID="Equation.DSMT4" ShapeID="_x0000_i1033" DrawAspect="Content" ObjectID="_1525173484" r:id="rId21"/>
              </w:objec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(</w:t>
            </w:r>
            <w:r w:rsidRPr="00CB4AA4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300" w:dyaOrig="380">
                <v:shape id="_x0000_i1034" type="#_x0000_t75" style="width:15.35pt;height:18.6pt" o:ole="">
                  <v:imagedata r:id="rId22" o:title=""/>
                </v:shape>
                <o:OLEObject Type="Embed" ProgID="Equation.DSMT4" ShapeID="_x0000_i1034" DrawAspect="Content" ObjectID="_1525173485" r:id="rId23"/>
              </w:objec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)</w:t>
            </w:r>
            <w:r w:rsidRPr="00CB4AA4">
              <w:rPr>
                <w:rFonts w:ascii="Times New Roman" w:hAnsi="Times New Roman" w:cs="Times New Roman"/>
                <w:sz w:val="32"/>
                <w:szCs w:val="32"/>
              </w:rPr>
              <w:sym w:font="Symbol" w:char="F044"/>
            </w:r>
            <w:proofErr w:type="spellStart"/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x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k</w:t>
            </w:r>
            <w:proofErr w:type="spellEnd"/>
            <w:r w:rsidRPr="00CB4AA4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=</w:t>
            </w:r>
            <w:r w:rsidRPr="00CB4AA4">
              <w:rPr>
                <w:rFonts w:ascii="Times New Roman" w:hAnsi="Times New Roman" w:cs="Times New Roman"/>
                <w:position w:val="-34"/>
                <w:sz w:val="32"/>
                <w:szCs w:val="32"/>
              </w:rPr>
              <w:object w:dxaOrig="1100" w:dyaOrig="820">
                <v:shape id="_x0000_i1035" type="#_x0000_t75" style="width:55pt;height:41.25pt" o:ole="" fillcolor="window">
                  <v:imagedata r:id="rId24" o:title=""/>
                </v:shape>
                <o:OLEObject Type="Embed" ProgID="Equation.3" ShapeID="_x0000_i1035" DrawAspect="Content" ObjectID="_1525173486" r:id="rId25"/>
              </w:object>
            </w:r>
          </w:p>
          <w:p w:rsidR="00CB4AA4" w:rsidRPr="00D26088" w:rsidRDefault="00CB4AA4" w:rsidP="00D26088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Bu yerda ham aniqmas integraldagi kabi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dx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 ostidagi ifoda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, 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-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 ostidagi funksiya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, 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x -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lash o‘zgaruvchisi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b ataladi, 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va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b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esa mos ravishda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lashning quyi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va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B4AA4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yuqori chegaralari</w:t>
            </w:r>
            <w:r w:rsidRPr="00CB4AA4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yiladi.</w:t>
            </w:r>
            <w:bookmarkStart w:id="0" w:name="_GoBack"/>
            <w:bookmarkEnd w:id="0"/>
          </w:p>
        </w:tc>
      </w:tr>
    </w:tbl>
    <w:p w:rsidR="0096697C" w:rsidRPr="00D26088" w:rsidRDefault="0096697C">
      <w:pPr>
        <w:rPr>
          <w:rFonts w:ascii="Times New Roman" w:hAnsi="Times New Roman" w:cs="Times New Roman"/>
          <w:sz w:val="32"/>
          <w:szCs w:val="32"/>
          <w:lang w:val="en-US"/>
        </w:rPr>
      </w:pPr>
    </w:p>
    <w:sectPr w:rsidR="0096697C" w:rsidRPr="00D26088" w:rsidSect="00DE44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1F650E"/>
    <w:rsid w:val="001F650E"/>
    <w:rsid w:val="00612F06"/>
    <w:rsid w:val="0096697C"/>
    <w:rsid w:val="00CB4AA4"/>
    <w:rsid w:val="00D26088"/>
    <w:rsid w:val="00DE44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44C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8550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93</Words>
  <Characters>1106</Characters>
  <Application>Microsoft Office Word</Application>
  <DocSecurity>0</DocSecurity>
  <Lines>9</Lines>
  <Paragraphs>2</Paragraphs>
  <ScaleCrop>false</ScaleCrop>
  <Company>Reanimator Extreme Edition</Company>
  <LinksUpToDate>false</LinksUpToDate>
  <CharactersWithSpaces>1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UMK</cp:lastModifiedBy>
  <cp:revision>5</cp:revision>
  <dcterms:created xsi:type="dcterms:W3CDTF">2016-05-16T07:04:00Z</dcterms:created>
  <dcterms:modified xsi:type="dcterms:W3CDTF">2016-05-19T08:53:00Z</dcterms:modified>
</cp:coreProperties>
</file>